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79" r:id="rId5"/>
    <p:sldId id="258" r:id="rId6"/>
    <p:sldId id="259" r:id="rId7"/>
    <p:sldId id="280" r:id="rId8"/>
    <p:sldId id="260" r:id="rId9"/>
    <p:sldId id="263" r:id="rId10"/>
    <p:sldId id="270" r:id="rId11"/>
    <p:sldId id="283" r:id="rId12"/>
    <p:sldId id="268" r:id="rId13"/>
    <p:sldId id="269" r:id="rId14"/>
    <p:sldId id="265" r:id="rId15"/>
    <p:sldId id="273" r:id="rId16"/>
    <p:sldId id="284" r:id="rId17"/>
    <p:sldId id="275" r:id="rId18"/>
    <p:sldId id="281" r:id="rId19"/>
    <p:sldId id="282" r:id="rId20"/>
    <p:sldId id="276" r:id="rId21"/>
    <p:sldId id="264" r:id="rId22"/>
    <p:sldId id="274" r:id="rId23"/>
    <p:sldId id="277" r:id="rId24"/>
    <p:sldId id="27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Relationship Id="rId30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1D9AD3-1C62-4A51-A523-2C729725ED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FF17693-9754-4450-86FE-5A2DE68340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7E5FA3-2924-42FB-B73A-11FE4FE88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E368C5-F176-4D8D-B4F3-971F3CF98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407B8-E4C4-4CE5-A4AB-642CA90CA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645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1DCC5-88F0-4DDE-8507-E076AC65C6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0D304B-4736-4FB0-9A90-39E1452F8E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793ED0-0622-418B-BBDC-B3376B64C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764DF-2C12-436F-AB56-A012417512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D95452-44CE-4EB3-9856-1FF09C079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785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26A61-1031-4726-995B-53614313C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FA6494-EE26-4C9B-BA9B-6527E551E5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9EC5C-E3C8-47A1-AA5A-8DCCB72C2C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AA8B7C-61BA-44AC-8D3B-C8368FF4F9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54BAF1-F64D-4173-A1A6-F87FEAF66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675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E54EA-B7D0-4598-BCCB-801619BFBF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AC6BF7-D435-4E8E-BF0B-C3C914D1C1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014878-B484-4B97-B317-02F8FC1229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9F4616-C4F5-4B37-82E9-40F0031CA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BA8F9B-85B5-4747-8811-B3CBAAD3C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BF2C97-4B36-4866-8B31-1C7B0A791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8634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8A1FB7-5AD7-418F-B353-0CFCD1E3C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C403B4-2722-4F34-B85B-05ABD62697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9E1AA2-4DEC-4860-A947-1EC6BC4566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8226998-F0AA-49A0-A53F-ECAD6D562F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E0E154-3533-474F-971D-5779B849B5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70497D-DB7F-464F-99B4-30EE1C7DC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9DC74CE-389A-401E-9D38-00169E6C0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8DC603-0547-46C7-8668-7ABBCD83D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4419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1F154-0931-4E31-AE3B-77E9B8803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07D35B-E74A-4E03-9960-13EA103FA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4BF279-A9F6-40AD-9578-DD709E4F63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E50DFE-8DC1-49B3-8D1D-ECF3DDB1E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4689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535AFB-4DC9-4C62-9B6D-31842D546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32ECDA-C759-42B4-B41C-C6A77C348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23CD4-0985-4B77-9125-3C357A3ED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4232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2D941-F5D4-4E31-BF7B-55E458071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7853F-EB74-441F-8ABC-D65D3AE6AA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C13934-3928-4C43-9A04-490C4D8097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0AC863-F50C-4B17-8B71-6BC68FBAD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6F3E11-4244-48B6-B60E-9CBBDD57F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007ACE-5912-4186-8B2E-330D1D782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704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15B5CE-CB97-4BF2-918F-5301DF1F0F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C63653D-D710-49A6-AC86-AA5F88BECCC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C474E9-28C7-4E0D-AA86-0FF41B34FE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3C2FCA-1BB7-4DCB-BDED-651EDC6D1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AD2966-C816-4BEC-B927-40068BCF78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5260AC-0F88-4EAC-AD26-785DE58FB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577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6AC92-5280-4E66-8CFE-F39E129C5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197DF8-161D-4E6F-B734-BDEB4AE8A7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1E100C-55E6-411C-AEE0-AAE41A009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6F8F1A-02AE-42DF-B80B-BFD41E96D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FA71EE-E018-4060-9CD2-00C60BA1E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9161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5E5724-587B-4C4B-9586-DA44D14054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80BE84-E431-400A-A155-5EC2EA7813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DBE813-BA5B-46CD-A1EC-E6B707688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F07C62-4305-4DBB-B35A-37D35F6E0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1FB146-C1BA-4A47-AB7B-DD45061C07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899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C98C32-2EE6-465F-95FB-58B7BCE403D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408F27C-5C80-4FA5-9960-FC4922EA2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3F26AD-9389-456A-8081-5A6D2ACB60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49924-74AC-4B42-BC22-4EECBC94F4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29DF32-A9A2-4020-9846-59D91C376C15}" type="datetimeFigureOut">
              <a:rPr lang="en-US" smtClean="0"/>
              <a:t>5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19E914-1B22-4E4E-B60E-569E30DE04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F56CC6-B4D9-4159-ADBA-75EAAE91AB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3EDA8A-4045-4B7B-AF48-4CE0011A4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697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7542" y="2608028"/>
            <a:ext cx="7186159" cy="1325563"/>
          </a:xfrm>
        </p:spPr>
        <p:txBody>
          <a:bodyPr/>
          <a:lstStyle/>
          <a:p>
            <a:r>
              <a:rPr lang="en-US" dirty="0"/>
              <a:t>Multivariate Logistic Model</a:t>
            </a:r>
          </a:p>
        </p:txBody>
      </p:sp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9E83B6-19AF-46B2-9C44-EBB4087ABBF6}"/>
              </a:ext>
            </a:extLst>
          </p:cNvPr>
          <p:cNvSpPr/>
          <p:nvPr/>
        </p:nvSpPr>
        <p:spPr>
          <a:xfrm>
            <a:off x="993913" y="2274838"/>
            <a:ext cx="1011405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10yr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10yr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4633355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3C2F13-3C8D-4728-B122-1686A54CAB74}"/>
              </a:ext>
            </a:extLst>
          </p:cNvPr>
          <p:cNvSpPr/>
          <p:nvPr/>
        </p:nvSpPr>
        <p:spPr>
          <a:xfrm>
            <a:off x="1362323" y="1250416"/>
            <a:ext cx="1010345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tatistics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tes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t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oby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simp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04791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3427BA2-12B6-4D7A-A2EB-A18EC5D22751}"/>
              </a:ext>
            </a:extLst>
          </p:cNvPr>
          <p:cNvSpPr/>
          <p:nvPr/>
        </p:nvSpPr>
        <p:spPr>
          <a:xfrm>
            <a:off x="914400" y="1536174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10yr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10yr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10yr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430949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4D654-69FB-415C-A973-C13412D436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367" y="2559685"/>
            <a:ext cx="5586454" cy="1325563"/>
          </a:xfrm>
        </p:spPr>
        <p:txBody>
          <a:bodyPr/>
          <a:lstStyle/>
          <a:p>
            <a:r>
              <a:rPr lang="en-US" dirty="0"/>
              <a:t>Likelihood Ratio Test.</a:t>
            </a:r>
          </a:p>
        </p:txBody>
      </p:sp>
    </p:spTree>
    <p:extLst>
      <p:ext uri="{BB962C8B-B14F-4D97-AF65-F5344CB8AC3E}">
        <p14:creationId xmlns:p14="http://schemas.microsoft.com/office/powerpoint/2010/main" val="36121024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481C08-B382-496A-805E-A60746693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71602"/>
              </p:ext>
            </p:extLst>
          </p:nvPr>
        </p:nvGraphicFramePr>
        <p:xfrm>
          <a:off x="2085975" y="2378669"/>
          <a:ext cx="693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622760" imgH="609480" progId="Equation.DSMT4">
                  <p:embed/>
                </p:oleObj>
              </mc:Choice>
              <mc:Fallback>
                <p:oleObj name="Equation" r:id="rId3" imgW="4622760" imgH="609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738F340-3CFB-45C6-9B34-FC7F73FB4D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5975" y="2378669"/>
                        <a:ext cx="6934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FF10264-3FAD-43BE-90E2-D3BBD842E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73880" y="0"/>
            <a:ext cx="2807208" cy="1325563"/>
          </a:xfrm>
        </p:spPr>
        <p:txBody>
          <a:bodyPr/>
          <a:lstStyle/>
          <a:p>
            <a:r>
              <a:rPr lang="en-US" dirty="0"/>
              <a:t>Global test</a:t>
            </a:r>
          </a:p>
        </p:txBody>
      </p:sp>
    </p:spTree>
    <p:extLst>
      <p:ext uri="{BB962C8B-B14F-4D97-AF65-F5344CB8AC3E}">
        <p14:creationId xmlns:p14="http://schemas.microsoft.com/office/powerpoint/2010/main" val="18352620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B5520E5-72FE-46DD-80E9-0A0282A173DE}"/>
              </a:ext>
            </a:extLst>
          </p:cNvPr>
          <p:cNvSpPr/>
          <p:nvPr/>
        </p:nvSpPr>
        <p:spPr>
          <a:xfrm>
            <a:off x="739471" y="2459504"/>
            <a:ext cx="1063884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404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481C08-B382-496A-805E-A60746693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12414"/>
              </p:ext>
            </p:extLst>
          </p:nvPr>
        </p:nvGraphicFramePr>
        <p:xfrm>
          <a:off x="1457325" y="2378075"/>
          <a:ext cx="819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460840" imgH="609480" progId="Equation.DSMT4">
                  <p:embed/>
                </p:oleObj>
              </mc:Choice>
              <mc:Fallback>
                <p:oleObj name="Equation" r:id="rId3" imgW="5460840" imgH="609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481C08-B382-496A-805E-A60746693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325" y="2378075"/>
                        <a:ext cx="8191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FF10264-3FAD-43BE-90E2-D3BBD842E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1" y="-79513"/>
            <a:ext cx="9247366" cy="1325563"/>
          </a:xfrm>
        </p:spPr>
        <p:txBody>
          <a:bodyPr/>
          <a:lstStyle/>
          <a:p>
            <a:r>
              <a:rPr lang="en-US" dirty="0"/>
              <a:t>Test a subset of r (&lt;p) parameters.</a:t>
            </a:r>
          </a:p>
        </p:txBody>
      </p:sp>
    </p:spTree>
    <p:extLst>
      <p:ext uri="{BB962C8B-B14F-4D97-AF65-F5344CB8AC3E}">
        <p14:creationId xmlns:p14="http://schemas.microsoft.com/office/powerpoint/2010/main" val="12593386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BC16856-F1DE-4351-8A6C-62D262008C5E}"/>
              </a:ext>
            </a:extLst>
          </p:cNvPr>
          <p:cNvSpPr/>
          <p:nvPr/>
        </p:nvSpPr>
        <p:spPr>
          <a:xfrm>
            <a:off x="803082" y="2136339"/>
            <a:ext cx="834091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lect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tstatistic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tstatistic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2921239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19B10CA-E215-44B4-95B0-73A95D8E90EF}"/>
              </a:ext>
            </a:extLst>
          </p:cNvPr>
          <p:cNvSpPr/>
          <p:nvPr/>
        </p:nvSpPr>
        <p:spPr>
          <a:xfrm>
            <a:off x="405517" y="90195"/>
            <a:ext cx="12001169" cy="670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lcL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,full=,reduced=,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,event=);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call to a macro that assures no unknowns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1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ompletecase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,var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full)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call a macro that turns of displaying output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1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ff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now do logistics and get fit statistics.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output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tstatistic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reduced(where=(criterion=</a:t>
            </a:r>
            <a:r>
              <a:rPr lang="en-US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-2 Log L"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proc logistic data=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model 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(event=</a:t>
            </a:r>
            <a:r>
              <a:rPr lang="en-US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&amp;event"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)=&amp;reduced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use </a:t>
            </a:r>
            <a:r>
              <a:rPr lang="en-US" sz="1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sql</a:t>
            </a:r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 to put deviance into macro variable </a:t>
            </a:r>
            <a:r>
              <a:rPr lang="en-US" sz="1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reduced_lr</a:t>
            </a:r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 select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terceptAndCovariate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into :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duced_lr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	from reduced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	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1000" dirty="0">
                <a:solidFill>
                  <a:srgbClr val="0000FF"/>
                </a:solidFill>
                <a:latin typeface="Lucida Console" panose="020B0609040504020204" pitchFamily="49" charset="0"/>
              </a:rPr>
              <a:t>%put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Reduced:  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duced_l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repeat the </a:t>
            </a:r>
            <a:r>
              <a:rPr lang="en-US" sz="1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analyis</a:t>
            </a:r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 for the full model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output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itstatistic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full(where=(criterion=</a:t>
            </a:r>
            <a:r>
              <a:rPr lang="en-US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-2 Log L"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proc logistic data=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nb-NO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model &amp;depvar (event=</a:t>
            </a:r>
            <a:r>
              <a:rPr lang="nb-NO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&amp;event"</a:t>
            </a:r>
            <a:r>
              <a:rPr lang="nb-NO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)=&amp;full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use </a:t>
            </a:r>
            <a:r>
              <a:rPr lang="en-US" sz="1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sql</a:t>
            </a:r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 to put deviance into macro variable </a:t>
            </a:r>
            <a:r>
              <a:rPr lang="en-US" sz="1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full_lr</a:t>
            </a:r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 select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terceptAndCovariates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into :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ull_lr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	from full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	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create a data set containing the likelihood ratio statistic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data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ikelihoodratio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full=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ull_l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reduced=&amp;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duced_l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ikelihood_ratio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=reduced-full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/*macro to turn on displaying </a:t>
            </a:r>
            <a:r>
              <a:rPr lang="en-US" sz="1000" dirty="0" err="1">
                <a:solidFill>
                  <a:srgbClr val="008000"/>
                </a:solidFill>
                <a:latin typeface="Lucida Console" panose="020B0609040504020204" pitchFamily="49" charset="0"/>
              </a:rPr>
              <a:t>resultes</a:t>
            </a:r>
            <a:r>
              <a:rPr lang="en-US" sz="10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1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on</a:t>
            </a:r>
            <a:endParaRPr lang="en-US" sz="1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title </a:t>
            </a:r>
            <a:r>
              <a:rPr lang="en-US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Likelihood Ratio"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title2 </a:t>
            </a:r>
            <a:r>
              <a:rPr lang="en-US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full model: &amp;full"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title3 </a:t>
            </a:r>
            <a:r>
              <a:rPr lang="en-US" sz="1000" dirty="0">
                <a:solidFill>
                  <a:srgbClr val="800080"/>
                </a:solidFill>
                <a:latin typeface="Lucida Console" panose="020B0609040504020204" pitchFamily="49" charset="0"/>
              </a:rPr>
              <a:t>"reduced model: &amp;reduced"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proc print data=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ikelihoodratio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title;</a:t>
            </a:r>
          </a:p>
          <a:p>
            <a:r>
              <a:rPr lang="en-US" sz="1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lcLR</a:t>
            </a:r>
            <a:r>
              <a:rPr lang="en-US" sz="1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2012307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545F4-EB6F-481B-B18C-AAE2277DB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17976" y="0"/>
            <a:ext cx="4404360" cy="1325563"/>
          </a:xfrm>
        </p:spPr>
        <p:txBody>
          <a:bodyPr/>
          <a:lstStyle/>
          <a:p>
            <a:r>
              <a:rPr lang="en-US" dirty="0"/>
              <a:t>PROC GENMOD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7B5DA9-3372-48FC-9F00-B261B836F325}"/>
              </a:ext>
            </a:extLst>
          </p:cNvPr>
          <p:cNvSpPr/>
          <p:nvPr/>
        </p:nvSpPr>
        <p:spPr>
          <a:xfrm>
            <a:off x="585216" y="2947845"/>
            <a:ext cx="11021568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6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type1;</a:t>
            </a:r>
          </a:p>
          <a:p>
            <a:r>
              <a:rPr lang="it-IT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it-IT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genmod</a:t>
            </a:r>
            <a:r>
              <a:rPr lang="it-IT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it-IT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it-IT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it-IT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it-IT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lin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logit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type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39344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777EF49-9596-4BBC-8302-70864F51E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70164"/>
              </p:ext>
            </p:extLst>
          </p:nvPr>
        </p:nvGraphicFramePr>
        <p:xfrm>
          <a:off x="1326669" y="444857"/>
          <a:ext cx="93757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3162240" imgH="634680" progId="Equation.DSMT4">
                  <p:embed/>
                </p:oleObj>
              </mc:Choice>
              <mc:Fallback>
                <p:oleObj name="Equation" r:id="rId3" imgW="316224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D4613AB-5E8F-4070-AE12-CE1319676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6669" y="444857"/>
                        <a:ext cx="937577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878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D25F1-AD3F-4001-95DA-CD23349467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0854" y="2511977"/>
            <a:ext cx="5745480" cy="1325563"/>
          </a:xfrm>
        </p:spPr>
        <p:txBody>
          <a:bodyPr/>
          <a:lstStyle/>
          <a:p>
            <a:r>
              <a:rPr lang="en-US" dirty="0"/>
              <a:t>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36828007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AD0C8E-AFDF-4505-8554-F37542876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367" y="0"/>
            <a:ext cx="11903103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nfidence Intervals</a:t>
            </a:r>
            <a:br>
              <a:rPr lang="en-US" dirty="0"/>
            </a:br>
            <a:r>
              <a:rPr lang="en-US" dirty="0"/>
              <a:t>The only thing that changes is the interpre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1628797-B8FF-44C3-8BF3-AC98B7133EF6}"/>
              </a:ext>
            </a:extLst>
          </p:cNvPr>
          <p:cNvSpPr/>
          <p:nvPr/>
        </p:nvSpPr>
        <p:spPr>
          <a:xfrm>
            <a:off x="585216" y="1782396"/>
            <a:ext cx="855878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6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select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Wal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parm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wal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1671799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247CC5-672C-4D1F-864C-A66F396801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197" y="0"/>
            <a:ext cx="11807687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Odds Ratios</a:t>
            </a:r>
            <a:br>
              <a:rPr lang="en-US" dirty="0"/>
            </a:br>
            <a:r>
              <a:rPr lang="en-US" dirty="0"/>
              <a:t>The only thing that changes is the interpreta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B7ECA6-F5C9-45AA-A9BA-F6C7D63EC287}"/>
              </a:ext>
            </a:extLst>
          </p:cNvPr>
          <p:cNvSpPr/>
          <p:nvPr/>
        </p:nvSpPr>
        <p:spPr>
          <a:xfrm>
            <a:off x="402336" y="2413338"/>
            <a:ext cx="10972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Wal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ddsratio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pa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wal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374412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FEE329-F904-4773-A3B8-020D536875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374" y="0"/>
            <a:ext cx="11378316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Units</a:t>
            </a:r>
            <a:br>
              <a:rPr lang="en-US" dirty="0"/>
            </a:br>
            <a:r>
              <a:rPr lang="en-US" dirty="0"/>
              <a:t>Just list multiple independent variable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091A4F-9ED8-418A-8635-6D3D5A0D9B41}"/>
              </a:ext>
            </a:extLst>
          </p:cNvPr>
          <p:cNvSpPr/>
          <p:nvPr/>
        </p:nvSpPr>
        <p:spPr>
          <a:xfrm>
            <a:off x="512064" y="2977212"/>
            <a:ext cx="1093622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6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unit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age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615169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9ABDF8A-C212-4DDC-ADA6-A68AA6899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58411"/>
              </p:ext>
            </p:extLst>
          </p:nvPr>
        </p:nvGraphicFramePr>
        <p:xfrm>
          <a:off x="1073551" y="702945"/>
          <a:ext cx="9788525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301920" imgH="1117440" progId="Equation.DSMT4">
                  <p:embed/>
                </p:oleObj>
              </mc:Choice>
              <mc:Fallback>
                <p:oleObj name="Equation" r:id="rId3" imgW="3301920" imgH="1117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FD6C116-2E2A-4D20-9A81-B07A817DA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551" y="702945"/>
                        <a:ext cx="9788525" cy="331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7479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EE41DD9-ED83-4FF7-AD8F-FF3154892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72336"/>
              </p:ext>
            </p:extLst>
          </p:nvPr>
        </p:nvGraphicFramePr>
        <p:xfrm>
          <a:off x="2282825" y="120650"/>
          <a:ext cx="6292850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2247840" imgH="1854000" progId="Equation.DSMT4">
                  <p:embed/>
                </p:oleObj>
              </mc:Choice>
              <mc:Fallback>
                <p:oleObj name="Equation" r:id="rId3" imgW="2247840" imgH="1854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E3E568-2ED5-4C0B-A3FE-C929E4EC0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2825" y="120650"/>
                        <a:ext cx="6292850" cy="519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2147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08AB1AB-AF05-4DF6-B765-151D0DF0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8304"/>
              </p:ext>
            </p:extLst>
          </p:nvPr>
        </p:nvGraphicFramePr>
        <p:xfrm>
          <a:off x="3937000" y="2657475"/>
          <a:ext cx="3582988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145960" imgH="1041120" progId="Equation.DSMT4">
                  <p:embed/>
                </p:oleObj>
              </mc:Choice>
              <mc:Fallback>
                <p:oleObj name="Equation" r:id="rId3" imgW="2145960" imgH="1041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0B93735-F773-4F45-B430-50826604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0" y="2657475"/>
                        <a:ext cx="3582988" cy="17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58C4E5CC-553F-48EB-99F6-0FB0AB8B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7731" y="0"/>
            <a:ext cx="7415254" cy="1325563"/>
          </a:xfrm>
        </p:spPr>
        <p:txBody>
          <a:bodyPr/>
          <a:lstStyle/>
          <a:p>
            <a:r>
              <a:rPr lang="en-US" dirty="0"/>
              <a:t>Normal equations, univariate</a:t>
            </a:r>
          </a:p>
        </p:txBody>
      </p:sp>
    </p:spTree>
    <p:extLst>
      <p:ext uri="{BB962C8B-B14F-4D97-AF65-F5344CB8AC3E}">
        <p14:creationId xmlns:p14="http://schemas.microsoft.com/office/powerpoint/2010/main" val="2451284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64C978B-2953-4881-8D9E-551D14899602}"/>
                  </a:ext>
                </a:extLst>
              </p:cNvPr>
              <p:cNvSpPr/>
              <p:nvPr/>
            </p:nvSpPr>
            <p:spPr>
              <a:xfrm>
                <a:off x="3899277" y="1722315"/>
                <a:ext cx="4393446" cy="3413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en-US"/>
                              <m:t>                    </m:t>
                            </m:r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grow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1+</m:t>
                                                  </m:r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i="0">
                                                      <a:latin typeface="Cambria Math" panose="02040503050406030204" pitchFamily="18" charset="0"/>
                                                    </a:rPr>
                                                    <m:t>exp</m:t>
                                                  </m:r>
                                                  <m:d>
                                                    <m:dPr>
                                                      <m:begChr m:val="{"/>
                                                      <m:endChr m:val="}"/>
                                                      <m:ctrlPr>
                                                        <a:rPr 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b="1" i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𝐱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b="1" i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𝐢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b="1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𝛃</m:t>
                                                      </m:r>
                                                    </m:e>
                                                  </m:d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grow m:val="on"/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b="0" i="0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b="0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b="0" i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b="0" i="0">
                                                      <a:latin typeface="Cambria Math" panose="02040503050406030204" pitchFamily="18" charset="0"/>
                                                    </a:rPr>
                                                    <m:t>1+</m:t>
                                                  </m:r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>
                                                      <a:latin typeface="Cambria Math" panose="02040503050406030204" pitchFamily="18" charset="0"/>
                                                    </a:rPr>
                                                    <m:t>exp</m:t>
                                                  </m:r>
                                                  <m:d>
                                                    <m:dPr>
                                                      <m:begChr m:val="{"/>
                                                      <m:endChr m:val="}"/>
                                                      <m:ctrlPr>
                                                        <a:rPr lang="en-US" b="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b="0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b="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b="1" i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𝐱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b="1" i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𝐢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b="1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𝛃</m:t>
                                                      </m:r>
                                                    </m:e>
                                                  </m:d>
                                                </m:den>
                                              </m:f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  <m:r>
                                                <a:rPr lang="en-US" b="0" i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nary>
                                        <m:naryPr>
                                          <m:chr m:val="∑"/>
                                          <m:limLoc m:val="undOvr"/>
                                          <m:grow m:val="on"/>
                                          <m:ctrlP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b="0" i="0">
                                              <a:latin typeface="Cambria Math" panose="02040503050406030204" pitchFamily="18" charset="0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p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b="0" i="0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f>
                                                <m:fPr>
                                                  <m:ctrlPr>
                                                    <a:rPr lang="en-US" b="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b="0" i="0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b="0" i="0">
                                                      <a:latin typeface="Cambria Math" panose="02040503050406030204" pitchFamily="18" charset="0"/>
                                                    </a:rPr>
                                                    <m:t>1+</m:t>
                                                  </m:r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 b="0" i="0">
                                                      <a:latin typeface="Cambria Math" panose="02040503050406030204" pitchFamily="18" charset="0"/>
                                                    </a:rPr>
                                                    <m:t>exp</m:t>
                                                  </m:r>
                                                  <m:d>
                                                    <m:dPr>
                                                      <m:begChr m:val="{"/>
                                                      <m:endChr m:val="}"/>
                                                      <m:ctrlPr>
                                                        <a:rPr lang="en-US" b="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b="0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b="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b="1" i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𝐱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b="1" i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𝐢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b="1" i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𝛃</m:t>
                                                      </m:r>
                                                    </m:e>
                                                  </m:d>
                                                </m:den>
                                              </m:f>
                                            </m:e>
                                          </m:d>
                                          <m:sSub>
                                            <m:sSubPr>
                                              <m:ctrlP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>
                                                  <a:latin typeface="Cambria Math" panose="02040503050406030204" pitchFamily="18" charset="0"/>
                                                </a:rPr>
                                                <m:t>𝑖𝑝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b="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b="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64C978B-2953-4881-8D9E-551D148996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277" y="1722315"/>
                <a:ext cx="4393446" cy="341337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37ECA09D-515B-4C40-9FE7-D9E0500F0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3230" y="0"/>
            <a:ext cx="10515600" cy="1325563"/>
          </a:xfrm>
        </p:spPr>
        <p:txBody>
          <a:bodyPr/>
          <a:lstStyle/>
          <a:p>
            <a:r>
              <a:rPr lang="en-US" dirty="0"/>
              <a:t>Normal equations, multivariate case.</a:t>
            </a:r>
          </a:p>
        </p:txBody>
      </p:sp>
    </p:spTree>
    <p:extLst>
      <p:ext uri="{BB962C8B-B14F-4D97-AF65-F5344CB8AC3E}">
        <p14:creationId xmlns:p14="http://schemas.microsoft.com/office/powerpoint/2010/main" val="16719589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A957670-C206-4015-A3AB-C3E7CAC21A29}"/>
              </a:ext>
            </a:extLst>
          </p:cNvPr>
          <p:cNvSpPr/>
          <p:nvPr/>
        </p:nvSpPr>
        <p:spPr>
          <a:xfrm>
            <a:off x="381663" y="2459504"/>
            <a:ext cx="87623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364435D-C6BC-4D8C-8321-41E3250A9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806" y="94781"/>
            <a:ext cx="11056951" cy="1325563"/>
          </a:xfrm>
        </p:spPr>
        <p:txBody>
          <a:bodyPr/>
          <a:lstStyle/>
          <a:p>
            <a:r>
              <a:rPr lang="en-US" dirty="0"/>
              <a:t>Specifying multivariate model, PROC LOGISTIC</a:t>
            </a:r>
          </a:p>
        </p:txBody>
      </p:sp>
    </p:spTree>
    <p:extLst>
      <p:ext uri="{BB962C8B-B14F-4D97-AF65-F5344CB8AC3E}">
        <p14:creationId xmlns:p14="http://schemas.microsoft.com/office/powerpoint/2010/main" val="2789070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3ED40-8445-4761-9217-A6F804667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1056" y="2448367"/>
            <a:ext cx="4640249" cy="1325563"/>
          </a:xfrm>
        </p:spPr>
        <p:txBody>
          <a:bodyPr/>
          <a:lstStyle/>
          <a:p>
            <a:r>
              <a:rPr lang="en-US" dirty="0"/>
              <a:t>A few things</a:t>
            </a:r>
          </a:p>
        </p:txBody>
      </p:sp>
    </p:spTree>
    <p:extLst>
      <p:ext uri="{BB962C8B-B14F-4D97-AF65-F5344CB8AC3E}">
        <p14:creationId xmlns:p14="http://schemas.microsoft.com/office/powerpoint/2010/main" val="21723369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CE8C8-9919-4504-8577-794DF962F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5337" y="1844068"/>
            <a:ext cx="6135094" cy="1325563"/>
          </a:xfrm>
        </p:spPr>
        <p:txBody>
          <a:bodyPr/>
          <a:lstStyle/>
          <a:p>
            <a:r>
              <a:rPr lang="en-US" dirty="0"/>
              <a:t>Confounding, an example.</a:t>
            </a:r>
          </a:p>
        </p:txBody>
      </p:sp>
    </p:spTree>
    <p:extLst>
      <p:ext uri="{BB962C8B-B14F-4D97-AF65-F5344CB8AC3E}">
        <p14:creationId xmlns:p14="http://schemas.microsoft.com/office/powerpoint/2010/main" val="19024770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0</TotalTime>
  <Words>563</Words>
  <Application>Microsoft Office PowerPoint</Application>
  <PresentationFormat>Widescreen</PresentationFormat>
  <Paragraphs>12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Lucida Console</vt:lpstr>
      <vt:lpstr>Office Theme</vt:lpstr>
      <vt:lpstr>1_Office Theme</vt:lpstr>
      <vt:lpstr>Equation</vt:lpstr>
      <vt:lpstr>Multivariate Logistic Model</vt:lpstr>
      <vt:lpstr>PowerPoint Presentation</vt:lpstr>
      <vt:lpstr>PowerPoint Presentation</vt:lpstr>
      <vt:lpstr>PowerPoint Presentation</vt:lpstr>
      <vt:lpstr>Normal equations, univariate</vt:lpstr>
      <vt:lpstr>Normal equations, multivariate case.</vt:lpstr>
      <vt:lpstr>Specifying multivariate model, PROC LOGISTIC</vt:lpstr>
      <vt:lpstr>A few things</vt:lpstr>
      <vt:lpstr>Confounding, an example.</vt:lpstr>
      <vt:lpstr>PowerPoint Presentation</vt:lpstr>
      <vt:lpstr>PowerPoint Presentation</vt:lpstr>
      <vt:lpstr>PowerPoint Presentation</vt:lpstr>
      <vt:lpstr>Likelihood Ratio Test.</vt:lpstr>
      <vt:lpstr>Global test</vt:lpstr>
      <vt:lpstr>PowerPoint Presentation</vt:lpstr>
      <vt:lpstr>Test a subset of r (&lt;p) parameters.</vt:lpstr>
      <vt:lpstr>PowerPoint Presentation</vt:lpstr>
      <vt:lpstr>PowerPoint Presentation</vt:lpstr>
      <vt:lpstr>PROC GENMOD</vt:lpstr>
      <vt:lpstr>Confidence intervals</vt:lpstr>
      <vt:lpstr>Confidence Intervals The only thing that changes is the interpretation</vt:lpstr>
      <vt:lpstr>Odds Ratios The only thing that changes is the interpretation</vt:lpstr>
      <vt:lpstr>Units Just list multiple independent variables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25</cp:revision>
  <dcterms:created xsi:type="dcterms:W3CDTF">2018-03-02T15:45:04Z</dcterms:created>
  <dcterms:modified xsi:type="dcterms:W3CDTF">2018-05-12T16:48:39Z</dcterms:modified>
</cp:coreProperties>
</file>